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06755DE" w14:textId="77777777" w:rsidR="004615F1" w:rsidRPr="004615F1" w:rsidRDefault="00B06E2C" w:rsidP="004615F1">
      <w:r>
        <w:rPr>
          <w:b/>
        </w:rPr>
        <w:t>Secondary Math I</w:t>
      </w:r>
      <w:r w:rsidR="004615F1" w:rsidRPr="004615F1">
        <w:t xml:space="preserve"> </w:t>
      </w:r>
      <w:r w:rsidR="004615F1" w:rsidRPr="004615F1">
        <w:tab/>
      </w:r>
      <w:r w:rsidR="004615F1" w:rsidRPr="004615F1">
        <w:tab/>
      </w:r>
      <w:r w:rsidR="004615F1" w:rsidRPr="004615F1">
        <w:tab/>
      </w:r>
      <w:r w:rsidR="004615F1" w:rsidRPr="004615F1">
        <w:tab/>
      </w:r>
      <w:r w:rsidR="004615F1" w:rsidRPr="004615F1">
        <w:tab/>
      </w:r>
      <w:r w:rsidR="004615F1" w:rsidRPr="004615F1">
        <w:tab/>
        <w:t>Name</w:t>
      </w:r>
      <w:proofErr w:type="gramStart"/>
      <w:r w:rsidR="004615F1" w:rsidRPr="004615F1">
        <w:t>:_</w:t>
      </w:r>
      <w:proofErr w:type="gramEnd"/>
      <w:r w:rsidR="004615F1" w:rsidRPr="004615F1">
        <w:t>________________________________</w:t>
      </w:r>
    </w:p>
    <w:p w14:paraId="0755FE4B" w14:textId="14B9ECF8" w:rsidR="004615F1" w:rsidRPr="004615F1" w:rsidRDefault="00B06E2C" w:rsidP="004615F1">
      <w:r>
        <w:t xml:space="preserve">8 – 2 Evaluating and Operations </w:t>
      </w:r>
      <w:r w:rsidR="003D590E">
        <w:rPr>
          <w:u w:val="single"/>
        </w:rPr>
        <w:t>Homework</w:t>
      </w:r>
      <w:r w:rsidR="003D590E">
        <w:tab/>
      </w:r>
      <w:r>
        <w:tab/>
      </w:r>
      <w:r w:rsidR="004615F1" w:rsidRPr="004615F1">
        <w:t>Date</w:t>
      </w:r>
      <w:proofErr w:type="gramStart"/>
      <w:r w:rsidR="004615F1" w:rsidRPr="004615F1">
        <w:t>:_</w:t>
      </w:r>
      <w:proofErr w:type="gramEnd"/>
      <w:r w:rsidR="004615F1" w:rsidRPr="004615F1">
        <w:t>________________ Class:__________</w:t>
      </w:r>
    </w:p>
    <w:p w14:paraId="09093228" w14:textId="77777777" w:rsidR="00AA0B96" w:rsidRPr="004615F1" w:rsidRDefault="00AA0B96"/>
    <w:p w14:paraId="40D5D0C5" w14:textId="41C2AA8A" w:rsidR="004615F1" w:rsidRPr="004615F1" w:rsidRDefault="00C302BD">
      <w:r>
        <w:t xml:space="preserve">If </w:t>
      </w:r>
      <w:proofErr w:type="gramStart"/>
      <w:r>
        <w:t>f(</w:t>
      </w:r>
      <w:proofErr w:type="gramEnd"/>
      <w:r>
        <w:t>x) = 4x + 2</w:t>
      </w:r>
      <w:r w:rsidR="004615F1" w:rsidRPr="004615F1">
        <w:t xml:space="preserve"> and g(x) = x</w:t>
      </w:r>
      <w:r w:rsidR="004615F1" w:rsidRPr="004615F1">
        <w:rPr>
          <w:vertAlign w:val="superscript"/>
        </w:rPr>
        <w:t>2</w:t>
      </w:r>
      <w:r>
        <w:t xml:space="preserve"> + 7</w:t>
      </w:r>
      <w:r w:rsidR="004615F1" w:rsidRPr="004615F1">
        <w:t>, find each value:</w:t>
      </w:r>
    </w:p>
    <w:p w14:paraId="65B6DDCC" w14:textId="77777777" w:rsidR="004615F1" w:rsidRPr="004615F1" w:rsidRDefault="004615F1"/>
    <w:p w14:paraId="3367B8D9" w14:textId="1C9B1955" w:rsidR="004615F1" w:rsidRPr="004615F1" w:rsidRDefault="004615F1">
      <w:r w:rsidRPr="004615F1">
        <w:t xml:space="preserve">1. </w:t>
      </w:r>
      <w:proofErr w:type="gramStart"/>
      <w:r w:rsidRPr="004615F1">
        <w:t>f</w:t>
      </w:r>
      <w:proofErr w:type="gramEnd"/>
      <w:r w:rsidRPr="004615F1">
        <w:t>(4)</w:t>
      </w:r>
      <w:r w:rsidRPr="004615F1">
        <w:tab/>
      </w:r>
      <w:r w:rsidRPr="004615F1">
        <w:tab/>
      </w:r>
      <w:r w:rsidRPr="004615F1">
        <w:tab/>
      </w:r>
      <w:r w:rsidRPr="004615F1">
        <w:tab/>
      </w:r>
      <w:r w:rsidRPr="004615F1">
        <w:tab/>
      </w:r>
      <w:r w:rsidR="00C302BD">
        <w:tab/>
      </w:r>
      <w:r w:rsidRPr="004615F1">
        <w:t xml:space="preserve">2. </w:t>
      </w:r>
      <w:proofErr w:type="gramStart"/>
      <w:r w:rsidRPr="004615F1">
        <w:t>f</w:t>
      </w:r>
      <w:proofErr w:type="gramEnd"/>
      <w:r w:rsidRPr="004615F1">
        <w:t>(-2)</w:t>
      </w:r>
      <w:r w:rsidRPr="004615F1">
        <w:tab/>
      </w:r>
      <w:r w:rsidRPr="004615F1">
        <w:tab/>
      </w:r>
      <w:r w:rsidRPr="004615F1">
        <w:tab/>
      </w:r>
      <w:r w:rsidRPr="004615F1">
        <w:tab/>
      </w:r>
    </w:p>
    <w:p w14:paraId="2D2B193A" w14:textId="77777777" w:rsidR="004615F1" w:rsidRPr="004615F1" w:rsidRDefault="004615F1"/>
    <w:p w14:paraId="697388FB" w14:textId="77777777" w:rsidR="004615F1" w:rsidRPr="004615F1" w:rsidRDefault="004615F1">
      <w:r>
        <w:tab/>
      </w:r>
      <w:r>
        <w:tab/>
      </w:r>
    </w:p>
    <w:p w14:paraId="105AE6E5" w14:textId="77777777" w:rsidR="004615F1" w:rsidRPr="004615F1" w:rsidRDefault="004615F1"/>
    <w:p w14:paraId="0A588D47" w14:textId="77777777" w:rsidR="004615F1" w:rsidRPr="004615F1" w:rsidRDefault="004615F1"/>
    <w:p w14:paraId="0230851C" w14:textId="77777777" w:rsidR="004615F1" w:rsidRPr="004615F1" w:rsidRDefault="004615F1">
      <w:r w:rsidRPr="004615F1">
        <w:t xml:space="preserve">For 4 – 7 combine like terms to the simplest form. </w:t>
      </w:r>
    </w:p>
    <w:p w14:paraId="1A6F2C03" w14:textId="568F2BF1" w:rsidR="004615F1" w:rsidRDefault="00C302BD" w:rsidP="004615F1">
      <w:pPr>
        <w:spacing w:line="360" w:lineRule="auto"/>
      </w:pPr>
      <w:r>
        <w:t>3</w:t>
      </w:r>
      <w:r w:rsidR="004615F1" w:rsidRPr="004615F1">
        <w:t xml:space="preserve">. </w:t>
      </w:r>
      <w:proofErr w:type="gramStart"/>
      <w:r w:rsidR="004615F1" w:rsidRPr="004615F1">
        <w:t>b</w:t>
      </w:r>
      <w:r w:rsidR="004615F1" w:rsidRPr="004615F1">
        <w:rPr>
          <w:vertAlign w:val="superscript"/>
        </w:rPr>
        <w:t>2</w:t>
      </w:r>
      <w:proofErr w:type="gramEnd"/>
      <w:r>
        <w:t xml:space="preserve"> +13b  + 3b + 4</w:t>
      </w:r>
      <w:r w:rsidR="004615F1" w:rsidRPr="004615F1">
        <w:tab/>
      </w:r>
      <w:r w:rsidR="004615F1" w:rsidRPr="004615F1">
        <w:tab/>
      </w:r>
      <w:r w:rsidR="004615F1">
        <w:tab/>
      </w:r>
      <w:r w:rsidR="004615F1">
        <w:tab/>
      </w:r>
      <w:r>
        <w:t>4</w:t>
      </w:r>
      <w:r w:rsidR="004615F1" w:rsidRPr="004615F1">
        <w:t>. 7a + 4 – 6a</w:t>
      </w:r>
      <w:r w:rsidR="004615F1" w:rsidRPr="004615F1">
        <w:rPr>
          <w:vertAlign w:val="superscript"/>
        </w:rPr>
        <w:t>2</w:t>
      </w:r>
      <w:r w:rsidR="004615F1" w:rsidRPr="004615F1">
        <w:t xml:space="preserve"> – 2a</w:t>
      </w:r>
      <w:r w:rsidR="004615F1" w:rsidRPr="004615F1">
        <w:tab/>
      </w:r>
      <w:r w:rsidR="004615F1" w:rsidRPr="004615F1">
        <w:tab/>
      </w:r>
      <w:r w:rsidR="004615F1">
        <w:tab/>
      </w:r>
    </w:p>
    <w:p w14:paraId="35F82258" w14:textId="77777777" w:rsidR="004615F1" w:rsidRDefault="004615F1" w:rsidP="004615F1">
      <w:pPr>
        <w:spacing w:line="360" w:lineRule="auto"/>
      </w:pPr>
    </w:p>
    <w:p w14:paraId="3D163C42" w14:textId="77777777" w:rsidR="004615F1" w:rsidRDefault="004615F1" w:rsidP="004615F1">
      <w:pPr>
        <w:spacing w:line="360" w:lineRule="auto"/>
      </w:pPr>
    </w:p>
    <w:p w14:paraId="19128639" w14:textId="77777777" w:rsidR="004615F1" w:rsidRPr="004615F1" w:rsidRDefault="004615F1" w:rsidP="004615F1">
      <w:pPr>
        <w:spacing w:line="360" w:lineRule="auto"/>
      </w:pPr>
    </w:p>
    <w:p w14:paraId="76B3EECD" w14:textId="77777777" w:rsidR="004615F1" w:rsidRPr="004615F1" w:rsidRDefault="004615F1">
      <w:pPr>
        <w:rPr>
          <w:sz w:val="22"/>
        </w:rPr>
      </w:pPr>
      <w:r w:rsidRPr="004615F1">
        <w:t>Find (f + g)(x) for the following functions</w:t>
      </w:r>
    </w:p>
    <w:p w14:paraId="6FDD3438" w14:textId="77777777" w:rsidR="004615F1" w:rsidRPr="004615F1" w:rsidRDefault="004615F1"/>
    <w:p w14:paraId="14292B07" w14:textId="28480A48" w:rsidR="004615F1" w:rsidRPr="004615F1" w:rsidRDefault="00C302BD">
      <w:r>
        <w:t>5</w:t>
      </w:r>
      <w:r w:rsidR="004615F1" w:rsidRPr="004615F1">
        <w:t xml:space="preserve">. </w:t>
      </w:r>
      <w:proofErr w:type="gramStart"/>
      <w:r w:rsidR="004615F1" w:rsidRPr="004615F1">
        <w:t>f</w:t>
      </w:r>
      <w:proofErr w:type="gramEnd"/>
      <w:r w:rsidR="004615F1" w:rsidRPr="004615F1">
        <w:t xml:space="preserve">(x) = </w:t>
      </w:r>
      <w:r>
        <w:t>2</w:t>
      </w:r>
      <w:r w:rsidR="004615F1" w:rsidRPr="004615F1">
        <w:t>x</w:t>
      </w:r>
      <w:r w:rsidR="004615F1" w:rsidRPr="004615F1">
        <w:rPr>
          <w:vertAlign w:val="superscript"/>
        </w:rPr>
        <w:t>2</w:t>
      </w:r>
      <w:r>
        <w:t xml:space="preserve"> + 3x – 4, g(x) = 5</w:t>
      </w:r>
      <w:r w:rsidR="004615F1" w:rsidRPr="004615F1">
        <w:t>x</w:t>
      </w:r>
      <w:r w:rsidR="004615F1" w:rsidRPr="004615F1">
        <w:rPr>
          <w:vertAlign w:val="superscript"/>
        </w:rPr>
        <w:t>2</w:t>
      </w:r>
      <w:r w:rsidR="004615F1" w:rsidRPr="004615F1">
        <w:t xml:space="preserve"> + 7</w:t>
      </w:r>
      <w:r w:rsidR="004615F1" w:rsidRPr="004615F1">
        <w:tab/>
      </w:r>
      <w:r w:rsidR="004615F1" w:rsidRPr="004615F1">
        <w:tab/>
      </w:r>
      <w:r w:rsidR="004615F1">
        <w:tab/>
      </w:r>
      <w:r>
        <w:t xml:space="preserve">6. b. </w:t>
      </w:r>
      <w:proofErr w:type="gramStart"/>
      <w:r>
        <w:t>f</w:t>
      </w:r>
      <w:proofErr w:type="gramEnd"/>
      <w:r>
        <w:t>(x) = 3x – 1</w:t>
      </w:r>
      <w:r w:rsidR="004615F1" w:rsidRPr="004615F1">
        <w:t>, g(x) = 8x + 5</w:t>
      </w:r>
    </w:p>
    <w:p w14:paraId="0A646790" w14:textId="77777777" w:rsidR="004615F1" w:rsidRDefault="004615F1"/>
    <w:p w14:paraId="48E5C5BF" w14:textId="77777777" w:rsidR="004615F1" w:rsidRDefault="004615F1"/>
    <w:p w14:paraId="31E00056" w14:textId="77777777" w:rsidR="004615F1" w:rsidRDefault="004615F1"/>
    <w:p w14:paraId="7979B5CF" w14:textId="77777777" w:rsidR="004615F1" w:rsidRDefault="004615F1"/>
    <w:p w14:paraId="4D40CCD8" w14:textId="77777777" w:rsidR="004615F1" w:rsidRDefault="004615F1"/>
    <w:p w14:paraId="49FF640B" w14:textId="77777777" w:rsidR="004615F1" w:rsidRPr="004615F1" w:rsidRDefault="004615F1" w:rsidP="004615F1">
      <w:pPr>
        <w:rPr>
          <w:sz w:val="22"/>
        </w:rPr>
      </w:pPr>
      <w:r>
        <w:t>Find (f -</w:t>
      </w:r>
      <w:r w:rsidRPr="004615F1">
        <w:t xml:space="preserve"> g)(x) for the following functions</w:t>
      </w:r>
    </w:p>
    <w:p w14:paraId="65ADD136" w14:textId="77777777" w:rsidR="004615F1" w:rsidRPr="004615F1" w:rsidRDefault="004615F1" w:rsidP="004615F1"/>
    <w:p w14:paraId="583FEEF0" w14:textId="4A3A5739" w:rsidR="004615F1" w:rsidRPr="004615F1" w:rsidRDefault="00C302BD" w:rsidP="004615F1">
      <w:r>
        <w:t>7</w:t>
      </w:r>
      <w:r w:rsidR="004615F1" w:rsidRPr="004615F1">
        <w:t xml:space="preserve">. </w:t>
      </w:r>
      <w:proofErr w:type="gramStart"/>
      <w:r w:rsidRPr="004615F1">
        <w:t>f</w:t>
      </w:r>
      <w:proofErr w:type="gramEnd"/>
      <w:r w:rsidRPr="004615F1">
        <w:t xml:space="preserve">(x) = </w:t>
      </w:r>
      <w:r>
        <w:t>2</w:t>
      </w:r>
      <w:r w:rsidRPr="004615F1">
        <w:t>x</w:t>
      </w:r>
      <w:r w:rsidRPr="004615F1">
        <w:rPr>
          <w:vertAlign w:val="superscript"/>
        </w:rPr>
        <w:t>2</w:t>
      </w:r>
      <w:r>
        <w:t xml:space="preserve"> + 3x – 4, g(x) = 5</w:t>
      </w:r>
      <w:r w:rsidRPr="004615F1">
        <w:t>x</w:t>
      </w:r>
      <w:r w:rsidRPr="004615F1">
        <w:rPr>
          <w:vertAlign w:val="superscript"/>
        </w:rPr>
        <w:t>2</w:t>
      </w:r>
      <w:r w:rsidRPr="004615F1">
        <w:t xml:space="preserve"> + 7</w:t>
      </w:r>
      <w:r w:rsidRPr="004615F1">
        <w:tab/>
      </w:r>
      <w:r w:rsidR="004615F1" w:rsidRPr="004615F1">
        <w:tab/>
      </w:r>
      <w:r w:rsidR="004615F1">
        <w:tab/>
      </w:r>
      <w:r>
        <w:t>8</w:t>
      </w:r>
      <w:r w:rsidR="004615F1" w:rsidRPr="004615F1">
        <w:t xml:space="preserve">. b. </w:t>
      </w:r>
      <w:proofErr w:type="gramStart"/>
      <w:r w:rsidR="004615F1" w:rsidRPr="004615F1">
        <w:t>f</w:t>
      </w:r>
      <w:proofErr w:type="gramEnd"/>
      <w:r w:rsidR="004615F1" w:rsidRPr="004615F1">
        <w:t xml:space="preserve">(x) = </w:t>
      </w:r>
      <w:r>
        <w:t>3x – 1</w:t>
      </w:r>
      <w:r w:rsidR="004615F1" w:rsidRPr="004615F1">
        <w:t>, g(x) = 8x + 5</w:t>
      </w:r>
    </w:p>
    <w:p w14:paraId="27BE63BA" w14:textId="77777777" w:rsidR="004615F1" w:rsidRDefault="004615F1"/>
    <w:p w14:paraId="4E0497AF" w14:textId="77777777" w:rsidR="004615F1" w:rsidRDefault="004615F1"/>
    <w:p w14:paraId="213BE87F" w14:textId="77777777" w:rsidR="004615F1" w:rsidRDefault="004615F1"/>
    <w:p w14:paraId="12531466" w14:textId="77777777" w:rsidR="004615F1" w:rsidRDefault="004615F1"/>
    <w:p w14:paraId="184252BE" w14:textId="77777777" w:rsidR="004615F1" w:rsidRDefault="004615F1"/>
    <w:p w14:paraId="436CF3A7" w14:textId="77777777" w:rsidR="004615F1" w:rsidRPr="004615F1" w:rsidRDefault="004615F1" w:rsidP="004615F1">
      <w:pPr>
        <w:rPr>
          <w:sz w:val="22"/>
        </w:rPr>
      </w:pPr>
      <w:r w:rsidRPr="004615F1">
        <w:t>Find</w:t>
      </w:r>
      <w:r w:rsidRPr="00A85820">
        <w:rPr>
          <w:position w:val="-10"/>
          <w:sz w:val="26"/>
          <w:szCs w:val="26"/>
        </w:rPr>
        <w:object w:dxaOrig="980" w:dyaOrig="320" w14:anchorId="1C4F21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16pt" o:ole="">
            <v:imagedata r:id="rId5" o:title=""/>
          </v:shape>
          <o:OLEObject Type="Embed" ProgID="Equation.3" ShapeID="_x0000_i1025" DrawAspect="Content" ObjectID="_1324550034" r:id="rId6"/>
        </w:object>
      </w:r>
      <w:r w:rsidRPr="004615F1">
        <w:t>for the following functions</w:t>
      </w:r>
    </w:p>
    <w:p w14:paraId="45CC2316" w14:textId="77777777" w:rsidR="004615F1" w:rsidRPr="004615F1" w:rsidRDefault="004615F1" w:rsidP="004615F1"/>
    <w:p w14:paraId="436ADF87" w14:textId="42D23E92" w:rsidR="004615F1" w:rsidRDefault="00C302BD" w:rsidP="004615F1">
      <w:r>
        <w:t>9</w:t>
      </w:r>
      <w:r w:rsidR="004615F1" w:rsidRPr="004615F1">
        <w:t xml:space="preserve">. </w:t>
      </w:r>
      <w:r>
        <w:t>2</w:t>
      </w:r>
      <w:r w:rsidRPr="004615F1">
        <w:t>x</w:t>
      </w:r>
      <w:r w:rsidRPr="004615F1">
        <w:rPr>
          <w:vertAlign w:val="superscript"/>
        </w:rPr>
        <w:t>2</w:t>
      </w:r>
      <w:r>
        <w:t xml:space="preserve"> + 3x – 4, </w:t>
      </w:r>
      <w:proofErr w:type="gramStart"/>
      <w:r>
        <w:t>g(</w:t>
      </w:r>
      <w:proofErr w:type="gramEnd"/>
      <w:r>
        <w:t>x) = 5</w:t>
      </w:r>
      <w:r w:rsidRPr="004615F1">
        <w:t>x</w:t>
      </w:r>
      <w:r w:rsidRPr="004615F1">
        <w:rPr>
          <w:vertAlign w:val="superscript"/>
        </w:rPr>
        <w:t>2</w:t>
      </w:r>
      <w:r w:rsidRPr="004615F1">
        <w:t xml:space="preserve"> + 7</w:t>
      </w:r>
      <w:r w:rsidRPr="004615F1">
        <w:tab/>
      </w:r>
      <w:r w:rsidR="004615F1" w:rsidRPr="004615F1">
        <w:tab/>
      </w:r>
      <w:r w:rsidR="004615F1" w:rsidRPr="004615F1">
        <w:tab/>
      </w:r>
      <w:r w:rsidR="004615F1">
        <w:tab/>
      </w:r>
    </w:p>
    <w:p w14:paraId="760E2464" w14:textId="77777777" w:rsidR="004615F1" w:rsidRDefault="004615F1" w:rsidP="004615F1"/>
    <w:p w14:paraId="1797152E" w14:textId="77777777" w:rsidR="004615F1" w:rsidRDefault="004615F1" w:rsidP="004615F1"/>
    <w:p w14:paraId="1A143B23" w14:textId="77777777" w:rsidR="004615F1" w:rsidRDefault="004615F1" w:rsidP="004615F1"/>
    <w:p w14:paraId="152D74C0" w14:textId="77777777" w:rsidR="004615F1" w:rsidRDefault="004615F1" w:rsidP="004615F1"/>
    <w:p w14:paraId="0BE4A4B9" w14:textId="77777777" w:rsidR="004615F1" w:rsidRPr="004615F1" w:rsidRDefault="004615F1" w:rsidP="004615F1">
      <w:pPr>
        <w:rPr>
          <w:sz w:val="22"/>
        </w:rPr>
      </w:pPr>
      <w:r w:rsidRPr="004615F1">
        <w:t>Find</w:t>
      </w:r>
      <w:r w:rsidRPr="00A85820">
        <w:rPr>
          <w:position w:val="-10"/>
          <w:sz w:val="26"/>
          <w:szCs w:val="26"/>
        </w:rPr>
        <w:object w:dxaOrig="1100" w:dyaOrig="320" w14:anchorId="22D63E59">
          <v:shape id="_x0000_i1026" type="#_x0000_t75" style="width:55pt;height:16pt" o:ole="">
            <v:imagedata r:id="rId7" o:title=""/>
          </v:shape>
          <o:OLEObject Type="Embed" ProgID="Equation.DSMT4" ShapeID="_x0000_i1026" DrawAspect="Content" ObjectID="_1324550035" r:id="rId8"/>
        </w:object>
      </w:r>
      <w:r w:rsidRPr="004615F1">
        <w:t>for the following functions</w:t>
      </w:r>
    </w:p>
    <w:p w14:paraId="5D8FFECF" w14:textId="77777777" w:rsidR="004615F1" w:rsidRPr="004615F1" w:rsidRDefault="004615F1" w:rsidP="004615F1">
      <w:bookmarkStart w:id="0" w:name="_GoBack"/>
      <w:bookmarkEnd w:id="0"/>
    </w:p>
    <w:p w14:paraId="782F2E7A" w14:textId="0DD0D9F8" w:rsidR="004615F1" w:rsidRPr="004615F1" w:rsidRDefault="00C302BD" w:rsidP="004615F1">
      <w:r>
        <w:t>10</w:t>
      </w:r>
      <w:r w:rsidR="004615F1" w:rsidRPr="004615F1">
        <w:t xml:space="preserve">. </w:t>
      </w:r>
      <w:r>
        <w:t>2</w:t>
      </w:r>
      <w:r w:rsidRPr="004615F1">
        <w:t>x</w:t>
      </w:r>
      <w:r w:rsidRPr="004615F1">
        <w:rPr>
          <w:vertAlign w:val="superscript"/>
        </w:rPr>
        <w:t>2</w:t>
      </w:r>
      <w:r>
        <w:t xml:space="preserve"> + 3x – 4, </w:t>
      </w:r>
      <w:proofErr w:type="gramStart"/>
      <w:r>
        <w:t>g(</w:t>
      </w:r>
      <w:proofErr w:type="gramEnd"/>
      <w:r>
        <w:t>x) = 5</w:t>
      </w:r>
      <w:r w:rsidRPr="004615F1">
        <w:t>x</w:t>
      </w:r>
      <w:r w:rsidRPr="004615F1">
        <w:rPr>
          <w:vertAlign w:val="superscript"/>
        </w:rPr>
        <w:t>2</w:t>
      </w:r>
      <w:r w:rsidRPr="004615F1">
        <w:t xml:space="preserve"> + 7</w:t>
      </w:r>
      <w:r w:rsidRPr="004615F1">
        <w:tab/>
      </w:r>
      <w:r w:rsidR="004615F1" w:rsidRPr="004615F1">
        <w:tab/>
      </w:r>
      <w:r w:rsidR="004615F1" w:rsidRPr="004615F1">
        <w:tab/>
      </w:r>
      <w:r w:rsidR="004615F1">
        <w:tab/>
      </w:r>
    </w:p>
    <w:p w14:paraId="4516F202" w14:textId="77777777" w:rsidR="004615F1" w:rsidRPr="004615F1" w:rsidRDefault="004615F1"/>
    <w:sectPr w:rsidR="004615F1" w:rsidRPr="004615F1" w:rsidSect="004615F1">
      <w:pgSz w:w="12240" w:h="15840"/>
      <w:pgMar w:top="1152" w:right="1296" w:bottom="1152" w:left="1296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15F1"/>
    <w:rsid w:val="003D590E"/>
    <w:rsid w:val="004615F1"/>
    <w:rsid w:val="009F7AAA"/>
    <w:rsid w:val="00AA0B96"/>
    <w:rsid w:val="00B06E2C"/>
    <w:rsid w:val="00C302BD"/>
    <w:rsid w:val="00F2380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ocId w14:val="1955857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16</Words>
  <Characters>662</Characters>
  <Application>Microsoft Macintosh Word</Application>
  <DocSecurity>0</DocSecurity>
  <Lines>5</Lines>
  <Paragraphs>1</Paragraphs>
  <ScaleCrop>false</ScaleCrop>
  <Company>Alpine School District</Company>
  <LinksUpToDate>false</LinksUpToDate>
  <CharactersWithSpaces>7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D Teacher</dc:creator>
  <cp:keywords/>
  <dc:description/>
  <cp:lastModifiedBy>Danielle Bramall</cp:lastModifiedBy>
  <cp:revision>3</cp:revision>
  <dcterms:created xsi:type="dcterms:W3CDTF">2014-01-08T20:28:00Z</dcterms:created>
  <dcterms:modified xsi:type="dcterms:W3CDTF">2014-01-08T20:31:00Z</dcterms:modified>
</cp:coreProperties>
</file>